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93" r:id="rId2"/>
    <p:sldId id="331" r:id="rId3"/>
    <p:sldId id="350" r:id="rId4"/>
    <p:sldId id="351" r:id="rId5"/>
    <p:sldId id="340" r:id="rId6"/>
    <p:sldId id="341" r:id="rId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0000FF"/>
    <a:srgbClr val="FF3300"/>
    <a:srgbClr val="FFFF66"/>
    <a:srgbClr val="00FF00"/>
    <a:srgbClr val="0066FF"/>
    <a:srgbClr val="3399FF"/>
    <a:srgbClr val="DDDDDD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17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5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8A0017A-6292-474F-8188-A979AC530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8C00BC1-EB32-4296-AD36-80D87E36C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785CD54-CACC-4958-B044-3959CA29EB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750B48F-C131-4679-AA85-AFB1A48384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69ADE87-6B77-4D3D-81C9-BDBC4CB007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71CF639-21B6-420E-8993-E0A9952C16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0DA7EB7-5190-4C8F-880F-DEF558A637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152AC8-6AA1-4755-AC14-762694072E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708EB4C-7BAB-48E7-A0E6-70227E3715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AC1D07D-8D9B-417D-8BDB-0CA98C64AC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02E05E7-2637-4FB5-B5BC-8B78B7834C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24B4A0-5ED4-4510-BFD7-42DD6481F3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7463454" y="4323972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7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810" y="3841365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79914" y="220664"/>
            <a:ext cx="3081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36"/>
          <p:cNvSpPr txBox="1">
            <a:spLocks noChangeArrowheads="1"/>
          </p:cNvSpPr>
          <p:nvPr/>
        </p:nvSpPr>
        <p:spPr bwMode="auto">
          <a:xfrm>
            <a:off x="962167" y="1584325"/>
            <a:ext cx="1063843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In this set of notes we calculate the power radiated into space by the circular patch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4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This will lead to </a:t>
            </a:r>
            <a:r>
              <a:rPr lang="en-US" sz="24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400" b="0" dirty="0">
                <a:solidFill>
                  <a:srgbClr val="0000FF"/>
                </a:solidFill>
              </a:rPr>
              <a:t> of the circular patch (in </a:t>
            </a:r>
            <a:r>
              <a:rPr lang="en-US" sz="2400" b="0">
                <a:solidFill>
                  <a:srgbClr val="0000FF"/>
                </a:solidFill>
              </a:rPr>
              <a:t>Notes 20). 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3ECC394-B257-8555-FF70-44CA4024AAA1}"/>
              </a:ext>
            </a:extLst>
          </p:cNvPr>
          <p:cNvSpPr/>
          <p:nvPr/>
        </p:nvSpPr>
        <p:spPr bwMode="auto">
          <a:xfrm>
            <a:off x="9321421" y="1037230"/>
            <a:ext cx="2320119" cy="1201003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12975" y="222251"/>
            <a:ext cx="81295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49978"/>
              </p:ext>
            </p:extLst>
          </p:nvPr>
        </p:nvGraphicFramePr>
        <p:xfrm>
          <a:off x="598156" y="1549068"/>
          <a:ext cx="732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644640" imgH="431640" progId="Equation.DSMT4">
                  <p:embed/>
                </p:oleObj>
              </mc:Choice>
              <mc:Fallback>
                <p:oleObj name="Equation" r:id="rId3" imgW="36446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56" y="1549068"/>
                        <a:ext cx="7327900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84645"/>
              </p:ext>
            </p:extLst>
          </p:nvPr>
        </p:nvGraphicFramePr>
        <p:xfrm>
          <a:off x="618129" y="2510761"/>
          <a:ext cx="72786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3784320" imgH="431640" progId="Equation.DSMT4">
                  <p:embed/>
                </p:oleObj>
              </mc:Choice>
              <mc:Fallback>
                <p:oleObj name="Equation" r:id="rId5" imgW="3784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9" y="2510761"/>
                        <a:ext cx="7278688" cy="836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291882" y="1025568"/>
            <a:ext cx="29564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1 we have:</a:t>
            </a:r>
          </a:p>
        </p:txBody>
      </p:sp>
      <p:graphicFrame>
        <p:nvGraphicFramePr>
          <p:cNvPr id="10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71188"/>
              </p:ext>
            </p:extLst>
          </p:nvPr>
        </p:nvGraphicFramePr>
        <p:xfrm>
          <a:off x="9717374" y="2549738"/>
          <a:ext cx="1576150" cy="66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374" y="2549738"/>
                        <a:ext cx="1576150" cy="660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6"/>
          <p:cNvSpPr txBox="1">
            <a:spLocks noChangeArrowheads="1"/>
          </p:cNvSpPr>
          <p:nvPr/>
        </p:nvSpPr>
        <p:spPr bwMode="auto">
          <a:xfrm>
            <a:off x="1983682" y="3602379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0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7534"/>
              </p:ext>
            </p:extLst>
          </p:nvPr>
        </p:nvGraphicFramePr>
        <p:xfrm>
          <a:off x="9535941" y="1618003"/>
          <a:ext cx="1889599" cy="4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941" y="1618003"/>
                        <a:ext cx="1889599" cy="4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9639562" y="1144068"/>
            <a:ext cx="1595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ption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629C9222-F4CE-DE69-649B-C94245CB6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05917"/>
              </p:ext>
            </p:extLst>
          </p:nvPr>
        </p:nvGraphicFramePr>
        <p:xfrm>
          <a:off x="1249550" y="4401450"/>
          <a:ext cx="4052887" cy="91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2920680" imgH="660240" progId="Equation.DSMT4">
                  <p:embed/>
                </p:oleObj>
              </mc:Choice>
              <mc:Fallback>
                <p:oleObj name="Equation" r:id="rId11" imgW="2920680" imgH="660240" progId="Equation.DSMT4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550" y="4401450"/>
                        <a:ext cx="4052887" cy="91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>
            <a:extLst>
              <a:ext uri="{FF2B5EF4-FFF2-40B4-BE49-F238E27FC236}">
                <a16:creationId xmlns:a16="http://schemas.microsoft.com/office/drawing/2014/main" id="{8DA2439B-90E2-3634-D0D7-834890366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31884"/>
              </p:ext>
            </p:extLst>
          </p:nvPr>
        </p:nvGraphicFramePr>
        <p:xfrm>
          <a:off x="5918009" y="4405133"/>
          <a:ext cx="4051537" cy="97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2730240" imgH="660240" progId="Equation.DSMT4">
                  <p:embed/>
                </p:oleObj>
              </mc:Choice>
              <mc:Fallback>
                <p:oleObj name="Equation" r:id="rId13" imgW="2730240" imgH="660240" progId="Equation.DSMT4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009" y="4405133"/>
                        <a:ext cx="4051537" cy="974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A81D7185-AB8A-381D-3E97-80E19B202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82853"/>
              </p:ext>
            </p:extLst>
          </p:nvPr>
        </p:nvGraphicFramePr>
        <p:xfrm>
          <a:off x="2927445" y="5709830"/>
          <a:ext cx="2136774" cy="74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445" y="5709830"/>
                        <a:ext cx="2136774" cy="74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0DC15D-1CD9-0462-DBA5-0E8D0A6B0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60085"/>
              </p:ext>
            </p:extLst>
          </p:nvPr>
        </p:nvGraphicFramePr>
        <p:xfrm>
          <a:off x="5896686" y="5690031"/>
          <a:ext cx="1968201" cy="79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7" imgW="1320480" imgH="533160" progId="Equation.DSMT4">
                  <p:embed/>
                </p:oleObj>
              </mc:Choice>
              <mc:Fallback>
                <p:oleObj name="Equation" r:id="rId17" imgW="1320480" imgH="5331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6686" y="5690031"/>
                        <a:ext cx="1968201" cy="79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2DA4E9-BC45-3F1D-9A3B-CA78E0662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67946"/>
              </p:ext>
            </p:extLst>
          </p:nvPr>
        </p:nvGraphicFramePr>
        <p:xfrm>
          <a:off x="8881067" y="5873229"/>
          <a:ext cx="1066797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9" imgW="711000" imgH="266400" progId="Equation.DSMT4">
                  <p:embed/>
                </p:oleObj>
              </mc:Choice>
              <mc:Fallback>
                <p:oleObj name="Equation" r:id="rId19" imgW="71100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81067" y="5873229"/>
                        <a:ext cx="1066797" cy="40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C0395FBC-741F-1836-75D8-97DF7F4E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94226"/>
              </p:ext>
            </p:extLst>
          </p:nvPr>
        </p:nvGraphicFramePr>
        <p:xfrm>
          <a:off x="3030587" y="3599434"/>
          <a:ext cx="2469462" cy="4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1" imgW="1536480" imgH="279360" progId="Equation.DSMT4">
                  <p:embed/>
                </p:oleObj>
              </mc:Choice>
              <mc:Fallback>
                <p:oleObj name="Equation" r:id="rId21" imgW="1536480" imgH="279360" progId="Equation.DSMT4">
                  <p:embed/>
                  <p:pic>
                    <p:nvPicPr>
                      <p:cNvPr id="163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87" y="3599434"/>
                        <a:ext cx="2469462" cy="45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BBCFF14E-39EC-687B-F048-3C813C785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34083"/>
              </p:ext>
            </p:extLst>
          </p:nvPr>
        </p:nvGraphicFramePr>
        <p:xfrm>
          <a:off x="6137798" y="3631046"/>
          <a:ext cx="1784727" cy="35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3" imgW="1130040" imgH="228600" progId="Equation.DSMT4">
                  <p:embed/>
                </p:oleObj>
              </mc:Choice>
              <mc:Fallback>
                <p:oleObj name="Equation" r:id="rId23" imgW="1130040" imgH="228600" progId="Equation.DSMT4">
                  <p:embed/>
                  <p:pic>
                    <p:nvPicPr>
                      <p:cNvPr id="4" name="Object 18">
                        <a:extLst>
                          <a:ext uri="{FF2B5EF4-FFF2-40B4-BE49-F238E27FC236}">
                            <a16:creationId xmlns:a16="http://schemas.microsoft.com/office/drawing/2014/main" id="{4817962B-05B6-3EB1-AD08-14B621787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798" y="3631046"/>
                        <a:ext cx="1784727" cy="359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87550" y="385764"/>
            <a:ext cx="8293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47308"/>
              </p:ext>
            </p:extLst>
          </p:nvPr>
        </p:nvGraphicFramePr>
        <p:xfrm>
          <a:off x="1883439" y="1981722"/>
          <a:ext cx="84042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775040" imgH="1282680" progId="Equation.DSMT4">
                  <p:embed/>
                </p:oleObj>
              </mc:Choice>
              <mc:Fallback>
                <p:oleObj name="Equation" r:id="rId3" imgW="4775040" imgH="1282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439" y="1981722"/>
                        <a:ext cx="8404225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4838701" y="5378450"/>
          <a:ext cx="2435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1" y="5378450"/>
                        <a:ext cx="24352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3629477" y="5153358"/>
            <a:ext cx="10820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437771" y="1334447"/>
            <a:ext cx="70207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power density in the far field from the Poynting vector is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03F4DD-23FF-F2EA-0E75-EFE7DE856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73944"/>
              </p:ext>
            </p:extLst>
          </p:nvPr>
        </p:nvGraphicFramePr>
        <p:xfrm>
          <a:off x="9149237" y="5422236"/>
          <a:ext cx="2136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136690" imgH="745547" progId="Equation.DSMT4">
                  <p:embed/>
                </p:oleObj>
              </mc:Choice>
              <mc:Fallback>
                <p:oleObj name="Equation" r:id="rId7" imgW="2136690" imgH="7455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9237" y="5422236"/>
                        <a:ext cx="21367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02656"/>
              </p:ext>
            </p:extLst>
          </p:nvPr>
        </p:nvGraphicFramePr>
        <p:xfrm>
          <a:off x="2063504" y="1581818"/>
          <a:ext cx="7713848" cy="173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647960" imgH="1041120" progId="Equation.DSMT4">
                  <p:embed/>
                </p:oleObj>
              </mc:Choice>
              <mc:Fallback>
                <p:oleObj name="Equation" r:id="rId3" imgW="4647960" imgH="1041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04" y="1581818"/>
                        <a:ext cx="7713848" cy="1736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615510"/>
              </p:ext>
            </p:extLst>
          </p:nvPr>
        </p:nvGraphicFramePr>
        <p:xfrm>
          <a:off x="5510213" y="3611563"/>
          <a:ext cx="38401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2133360" imgH="469800" progId="Equation.DSMT4">
                  <p:embed/>
                </p:oleObj>
              </mc:Choice>
              <mc:Fallback>
                <p:oleObj name="Equation" r:id="rId5" imgW="21333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3611563"/>
                        <a:ext cx="384016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4752"/>
              </p:ext>
            </p:extLst>
          </p:nvPr>
        </p:nvGraphicFramePr>
        <p:xfrm>
          <a:off x="1235075" y="5518150"/>
          <a:ext cx="93868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5549760" imgH="469800" progId="Equation.DSMT4">
                  <p:embed/>
                </p:oleObj>
              </mc:Choice>
              <mc:Fallback>
                <p:oleObj name="Equation" r:id="rId7" imgW="55497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5518150"/>
                        <a:ext cx="93868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955060" y="1024047"/>
            <a:ext cx="1924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1501279" y="3300043"/>
            <a:ext cx="3732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space-wave power is then 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445305" y="4831044"/>
            <a:ext cx="4351883" cy="409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Performing the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integrals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00046" name="Rectangle 14"/>
          <p:cNvSpPr>
            <a:spLocks noChangeArrowheads="1"/>
          </p:cNvSpPr>
          <p:nvPr/>
        </p:nvSpPr>
        <p:spPr bwMode="auto">
          <a:xfrm>
            <a:off x="1963799" y="278886"/>
            <a:ext cx="8293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57387"/>
              </p:ext>
            </p:extLst>
          </p:nvPr>
        </p:nvGraphicFramePr>
        <p:xfrm>
          <a:off x="4999038" y="1100138"/>
          <a:ext cx="20177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990360" imgH="469800" progId="Equation.DSMT4">
                  <p:embed/>
                </p:oleObj>
              </mc:Choice>
              <mc:Fallback>
                <p:oleObj name="Equation" r:id="rId3" imgW="9903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100138"/>
                        <a:ext cx="2017712" cy="95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3929064" y="1416051"/>
            <a:ext cx="7421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2114550" y="2419350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91131"/>
              </p:ext>
            </p:extLst>
          </p:nvPr>
        </p:nvGraphicFramePr>
        <p:xfrm>
          <a:off x="1768664" y="3134247"/>
          <a:ext cx="83137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4381200" imgH="330120" progId="Equation.DSMT4">
                  <p:embed/>
                </p:oleObj>
              </mc:Choice>
              <mc:Fallback>
                <p:oleObj name="Equation" r:id="rId5" imgW="438120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664" y="3134247"/>
                        <a:ext cx="8313738" cy="625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2304369" y="4479764"/>
            <a:ext cx="17170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35023"/>
              </p:ext>
            </p:extLst>
          </p:nvPr>
        </p:nvGraphicFramePr>
        <p:xfrm>
          <a:off x="3384218" y="4963189"/>
          <a:ext cx="256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218" y="4963189"/>
                        <a:ext cx="2562225" cy="879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2" name="Rectangle 16"/>
          <p:cNvSpPr>
            <a:spLocks noChangeArrowheads="1"/>
          </p:cNvSpPr>
          <p:nvPr/>
        </p:nvSpPr>
        <p:spPr bwMode="auto">
          <a:xfrm>
            <a:off x="1940049" y="290762"/>
            <a:ext cx="8293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500293" y="5180923"/>
            <a:ext cx="463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We will get a CAD formula for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0" dirty="0"/>
              <a:t> later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2</TotalTime>
  <Words>141</Words>
  <Application>Microsoft Office PowerPoint</Application>
  <PresentationFormat>Widescreen</PresentationFormat>
  <Paragraphs>3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Radiated Power of Circular Patch</vt:lpstr>
      <vt:lpstr>Radiated Power of Circular Patch (cont.)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344</cp:revision>
  <dcterms:created xsi:type="dcterms:W3CDTF">2006-06-22T19:04:50Z</dcterms:created>
  <dcterms:modified xsi:type="dcterms:W3CDTF">2024-10-29T01:19:51Z</dcterms:modified>
</cp:coreProperties>
</file>